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66" r:id="rId5"/>
    <p:sldId id="267" r:id="rId6"/>
    <p:sldId id="269" r:id="rId7"/>
    <p:sldId id="270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113A9D2-9D6B-4929-AA2D-F23B5EE8CBE7}" styleName="Стиль из темы 2 - акцент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Средний стиль 1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2A4E76-5E8C-4B16-8705-DC3282CFA769}" type="datetimeFigureOut">
              <a:rPr lang="ru-RU" smtClean="0"/>
              <a:t>28.09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E04AF5-7BFE-42F4-A411-BA03FDD9550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72741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59185-99AE-4055-BAE7-FFDE269C0DAF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06040-87B4-4571-BA6E-87F210155477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1C635-86F4-49E9-AF5B-BF086E3C0A0E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5B4CD-E22A-4A7A-B9EE-11D9EFF5470E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1E7-362F-41CE-A134-630379FB3105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D92C-6117-4929-AE8C-0B3FCD1E6799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9467-1A50-4D2C-B1FF-A60B42CF92C4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5ABF7-E77B-4068-8796-EE03A7F9313C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E8297-09E4-4777-A268-F0164FB4B2AA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0ED6E426-1B38-4DCC-943D-74BAD4E6803B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E5789-7767-4218-A6F5-78BAC2A7D00E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C936EC4-7F6B-45B4-BBB0-109B6137F377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42229" y="2264499"/>
            <a:ext cx="9961303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БОМЕТРИЧН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Й</a:t>
            </a: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ЙТИНГ КАФЕДР</a:t>
            </a:r>
          </a:p>
          <a:p>
            <a:pPr algn="ctr"/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КІВСЬКОГО НАЦІОНАЛЬНОГО УНІВЕРСИТЕТУ РАДІОЕЛЕКТРОНІКИ</a:t>
            </a:r>
          </a:p>
          <a:p>
            <a:pPr algn="ctr"/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 ІІІ квартал 2021 року</a:t>
            </a:r>
          </a:p>
          <a:p>
            <a:pPr algn="ctr"/>
            <a:r>
              <a:rPr lang="uk-UA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затверджено протоколом засідання постійно діючої робочої групи з рейтингового оцінювання </a:t>
            </a:r>
            <a:r>
              <a:rPr lang="uk-UA" sz="1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бометричних</a:t>
            </a:r>
            <a:r>
              <a:rPr lang="uk-UA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казників кафедр університету від 28.09.2021 № 4)</a:t>
            </a:r>
          </a:p>
          <a:p>
            <a:pPr algn="ctr"/>
            <a:endParaRPr lang="uk-UA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uk-UA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лад групи:</a:t>
            </a:r>
          </a:p>
          <a:p>
            <a:pPr algn="ctr"/>
            <a:endParaRPr lang="uk-U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uk-UA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uk-U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uk-U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uk-UA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uk-U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266958"/>
              </p:ext>
            </p:extLst>
          </p:nvPr>
        </p:nvGraphicFramePr>
        <p:xfrm>
          <a:off x="1242229" y="4515748"/>
          <a:ext cx="10115130" cy="1161034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293376">
                  <a:extLst>
                    <a:ext uri="{9D8B030D-6E8A-4147-A177-3AD203B41FA5}">
                      <a16:colId xmlns:a16="http://schemas.microsoft.com/office/drawing/2014/main" val="893398195"/>
                    </a:ext>
                  </a:extLst>
                </a:gridCol>
                <a:gridCol w="8821754">
                  <a:extLst>
                    <a:ext uri="{9D8B030D-6E8A-4147-A177-3AD203B41FA5}">
                      <a16:colId xmlns:a16="http://schemas.microsoft.com/office/drawing/2014/main" val="334856574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.О. 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вер’янова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.В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емешко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uk-UA" sz="12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.С. </a:t>
                      </a: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меляков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.М. 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качов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.О. 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ілатов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.Е. 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ал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.т.н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, </a:t>
                      </a: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центка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центка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федри </a:t>
                      </a:r>
                      <a:r>
                        <a:rPr lang="uk-UA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іомедичної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інженерії, </a:t>
                      </a: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ленкиня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упи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.т.н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, професор, завідувач кафедри </a:t>
                      </a:r>
                      <a:r>
                        <a:rPr lang="uk-UA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фокомунікаційної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інженерії ім. В.В. </a:t>
                      </a:r>
                      <a:r>
                        <a:rPr lang="uk-UA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повського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член 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упи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.т.н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, професор, професор кафедри програмної інженерії,</a:t>
                      </a:r>
                      <a:r>
                        <a:rPr lang="uk-UA" sz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член групи (з 28.09.2021 р.)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.т.н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, доцент, доцент кафедри електронних обчислювальних машин, 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мічник ректора з питань ІТ, голова 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упи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.т.н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, професор, завідувач кафедри штучного інтелекту, член групи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.т.н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, </a:t>
                      </a: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центка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центка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федри штучного інтелекту, 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укова керівниця 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ідділу </a:t>
                      </a:r>
                      <a:r>
                        <a:rPr lang="uk-UA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енчмаркінгу</a:t>
                      </a:r>
                      <a:r>
                        <a:rPr lang="uk-UA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та веб-менеджменту, </a:t>
                      </a:r>
                      <a:r>
                        <a:rPr lang="uk-UA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ленкиня</a:t>
                      </a:r>
                      <a:r>
                        <a:rPr lang="uk-UA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групи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6347829"/>
                  </a:ext>
                </a:extLst>
              </a:tr>
            </a:tbl>
          </a:graphicData>
        </a:graphic>
      </p:graphicFrame>
      <p:pic>
        <p:nvPicPr>
          <p:cNvPr id="7170" name="Picture 2" descr="ВІДДІЛ БЕНЧМАРКІНГУ та ВЕБ-МЕНЕДЖМЕНТУ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415" y="1147880"/>
            <a:ext cx="727580" cy="727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337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025069" y="1239139"/>
            <a:ext cx="5041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НИКИ (</a:t>
            </a:r>
            <a:r>
              <a:rPr lang="uk-UA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теріальна</a:t>
            </a:r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база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1099847"/>
              </p:ext>
            </p:extLst>
          </p:nvPr>
        </p:nvGraphicFramePr>
        <p:xfrm>
          <a:off x="1173551" y="1927339"/>
          <a:ext cx="9955851" cy="3695700"/>
        </p:xfrm>
        <a:graphic>
          <a:graphicData uri="http://schemas.openxmlformats.org/drawingml/2006/table">
            <a:tbl>
              <a:tblPr/>
              <a:tblGrid>
                <a:gridCol w="376015">
                  <a:extLst>
                    <a:ext uri="{9D8B030D-6E8A-4147-A177-3AD203B41FA5}">
                      <a16:colId xmlns:a16="http://schemas.microsoft.com/office/drawing/2014/main" val="2445207232"/>
                    </a:ext>
                  </a:extLst>
                </a:gridCol>
                <a:gridCol w="5773254">
                  <a:extLst>
                    <a:ext uri="{9D8B030D-6E8A-4147-A177-3AD203B41FA5}">
                      <a16:colId xmlns:a16="http://schemas.microsoft.com/office/drawing/2014/main" val="423716317"/>
                    </a:ext>
                  </a:extLst>
                </a:gridCol>
                <a:gridCol w="1379220">
                  <a:extLst>
                    <a:ext uri="{9D8B030D-6E8A-4147-A177-3AD203B41FA5}">
                      <a16:colId xmlns:a16="http://schemas.microsoft.com/office/drawing/2014/main" val="2102103553"/>
                    </a:ext>
                  </a:extLst>
                </a:gridCol>
                <a:gridCol w="2427362">
                  <a:extLst>
                    <a:ext uri="{9D8B030D-6E8A-4147-A177-3AD203B41FA5}">
                      <a16:colId xmlns:a16="http://schemas.microsoft.com/office/drawing/2014/main" val="3472970069"/>
                    </a:ext>
                  </a:extLst>
                </a:gridCol>
              </a:tblGrid>
              <a:tr h="277429">
                <a:tc>
                  <a:txBody>
                    <a:bodyPr/>
                    <a:lstStyle/>
                    <a:p>
                      <a:pPr algn="ctr" rtl="0"/>
                      <a:r>
                        <a:rPr lang="uk-UA" sz="1000" b="1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д</a:t>
                      </a:r>
                      <a:endParaRPr lang="uk-UA" sz="1000" b="1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uk-UA" sz="1000" b="1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утність показника</a:t>
                      </a:r>
                      <a:endParaRPr lang="uk-UA" sz="1000" b="1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uk-UA" sz="1000" b="1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іод розрахунку</a:t>
                      </a:r>
                      <a:endParaRPr lang="uk-UA" sz="1000" b="1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uk-UA" sz="1000" b="1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жерело даних або підрозділ,</a:t>
                      </a:r>
                      <a:r>
                        <a:rPr lang="uk-UA" sz="1000" b="1" baseline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який їх надав</a:t>
                      </a:r>
                      <a:endParaRPr lang="uk-UA" sz="1000" b="1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7451708"/>
                  </a:ext>
                </a:extLst>
              </a:tr>
              <a:tr h="168161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ількість користувачів, які відвідали сайт кафедри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06.2021 - 16.09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gle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tics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ГРОВПК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8762549"/>
                  </a:ext>
                </a:extLst>
              </a:tr>
              <a:tr h="9906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рганічні пошукові результати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06.2021 - 16.09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gle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tics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ГРОВПК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44022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сяг сайту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9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gle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arch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ole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5381551"/>
                  </a:ext>
                </a:extLst>
              </a:tr>
              <a:tr h="9144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гальна кількість унікальних доменів, сайти на яких посилаються на сайт кафедри [домени-донори]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06.2021 - 16.09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000" b="0" noProof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hrefs</a:t>
                      </a:r>
                      <a:r>
                        <a:rPr lang="en-US" sz="1000" b="0" noProof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uk-UA" sz="1000" b="0" noProof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ОВПК</a:t>
                      </a:r>
                      <a:endParaRPr lang="uk-UA" sz="1000" b="0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2275051"/>
                  </a:ext>
                </a:extLst>
              </a:tr>
              <a:tr h="9906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0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гальна кількість унікальних доменів, сайти на яких посилаються на сайт кафедри [домени-джерела]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000" b="0" noProof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jestic, </a:t>
                      </a:r>
                      <a:r>
                        <a:rPr lang="uk-UA" sz="1000" b="0" noProof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ОВПК</a:t>
                      </a:r>
                      <a:endParaRPr lang="uk-UA" sz="1000" b="0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1544560"/>
                  </a:ext>
                </a:extLst>
              </a:tr>
              <a:tr h="9906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гальна кількість цитувань публікацій науково-педагогічних працівників кафедри в базі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gle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holar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gle Scholar, 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БВМ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75226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гальна кількість цитувань публікацій науково-педагогічних працівників кафедри до 2020 року в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укометричній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базі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БВМ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4870424"/>
                  </a:ext>
                </a:extLst>
              </a:tr>
              <a:tr h="12954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гальна кількість цитувань публікацій науково-педагогічних працівників кафедри в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укометричній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базі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, 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БВМ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6616778"/>
                  </a:ext>
                </a:extLst>
              </a:tr>
              <a:tr h="6858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гальна кількість публікацій науково-педагогічних працівників кафедри до 2020 року в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укометричній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базі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, 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ОВПК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2425915"/>
                  </a:ext>
                </a:extLst>
              </a:tr>
              <a:tr h="12954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0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гальна кількість публікацій науково-педагогічних працівників кафедри в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укометричній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базі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, 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БВМ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5343045"/>
                  </a:ext>
                </a:extLst>
              </a:tr>
              <a:tr h="138715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5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ількість публікацій у виданнях першого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ртілю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Q1)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за 2020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ік</a:t>
                      </a:r>
                      <a:endParaRPr lang="ru-RU" sz="1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, 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Б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91142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7г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ількість  публікацій штатних співробітників кафедр, що написані з закордонними співавторами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за 2020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ік</a:t>
                      </a:r>
                      <a:endParaRPr lang="ru-RU" sz="1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, 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Б</a:t>
                      </a: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60360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8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ума значень показників індексів Гірша в НМБ </a:t>
                      </a:r>
                      <a:r>
                        <a:rPr lang="uk-UA" sz="1000" b="0" noProof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НПП кафедри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pus, </a:t>
                      </a:r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БВМ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30455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1а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Загальна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кількість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ублікацій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НПП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кафедри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в НМБ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oS</a:t>
                      </a:r>
                      <a:endParaRPr lang="ru-RU" sz="1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000" b="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oS, </a:t>
                      </a:r>
                      <a:r>
                        <a:rPr lang="ru-RU" sz="1000" b="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Б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63217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1г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Загальна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кількість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цитувань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ублікацій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НПП </a:t>
                      </a:r>
                      <a:r>
                        <a:rPr lang="ru-RU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кафедри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в НМБ </a:t>
                      </a:r>
                      <a:r>
                        <a:rPr lang="en-US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oS</a:t>
                      </a:r>
                      <a:endParaRPr lang="en-US" sz="1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0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oS</a:t>
                      </a:r>
                      <a:r>
                        <a:rPr lang="en-US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Б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699037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ількість осіб кафедри, яких враховано для розрахунку рейтингових показників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ru-RU" sz="1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а 16.06.2021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uk-UA" sz="1000" b="0" noProof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К</a:t>
                      </a:r>
                      <a:endParaRPr lang="uk-UA" sz="1000" b="0" noProof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1D1D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5630265"/>
                  </a:ext>
                </a:extLst>
              </a:tr>
            </a:tbl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76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060678" y="1225644"/>
            <a:ext cx="3784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ХІДНІ ДАНІ КАФЕДР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60678" y="1811389"/>
            <a:ext cx="431262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80975" algn="just"/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и, які внесли пропозиції щодо корегування вихідних даних або підтвердили їх валідність: БМІ, ЕК, ЕОМ, ІКІ, ІМІ, Інформатики, ІУС, КІТАМ, МТС, МСТ, ОП, ПЕЕА, ПІ, ПМ, СТ, ФВС, Фізики, Філософії, ФОЕТ, ШІ.</a:t>
            </a:r>
          </a:p>
          <a:p>
            <a:pPr indent="180975" algn="just"/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80975" algn="just"/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и, які не підтвердили валідність даних показників: АПОТ, БІТ, ВМ, ІВТ, ІМ, КІТС, </a:t>
            </a:r>
            <a:r>
              <a:rPr lang="uk-UA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іСТЗІ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МЕЕПП, МІРЕС, МП, </a:t>
            </a:r>
            <a:r>
              <a:rPr lang="uk-UA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Н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РТІКС, Українознавств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8489680"/>
              </p:ext>
            </p:extLst>
          </p:nvPr>
        </p:nvGraphicFramePr>
        <p:xfrm>
          <a:off x="247829" y="307496"/>
          <a:ext cx="6503345" cy="594098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238399">
                  <a:extLst>
                    <a:ext uri="{9D8B030D-6E8A-4147-A177-3AD203B41FA5}">
                      <a16:colId xmlns:a16="http://schemas.microsoft.com/office/drawing/2014/main" val="3347237325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2814450280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535589254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2769327871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1063099300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1499285441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2558949289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662868271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604715853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2835188486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3613097778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1841761723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1675165450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2267771445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3262368708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942748469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1493957579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1107421973"/>
                    </a:ext>
                  </a:extLst>
                </a:gridCol>
                <a:gridCol w="292497">
                  <a:extLst>
                    <a:ext uri="{9D8B030D-6E8A-4147-A177-3AD203B41FA5}">
                      <a16:colId xmlns:a16="http://schemas.microsoft.com/office/drawing/2014/main" val="3500930578"/>
                    </a:ext>
                  </a:extLst>
                </a:gridCol>
              </a:tblGrid>
              <a:tr h="98690">
                <a:tc rowSpan="2">
                  <a:txBody>
                    <a:bodyPr/>
                    <a:lstStyle/>
                    <a:p>
                      <a:pPr algn="ctr" rtl="0" fontAlgn="b"/>
                      <a:r>
                        <a:rPr lang="ru-RU" sz="9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зва</a:t>
                      </a:r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9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федри</a:t>
                      </a:r>
                      <a:endParaRPr lang="ru-RU" sz="9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ня за кодами показників, відповідно до легенди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10791085"/>
                  </a:ext>
                </a:extLst>
              </a:tr>
              <a:tr h="1853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0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0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5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7г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8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1а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1г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ru-RU" sz="9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6081300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ПОТ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7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 42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8180525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ІТ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2299233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МІ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 8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9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8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uk-UA" sz="9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6602895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М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9170766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К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93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2793098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ОМ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9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6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 87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2220001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ВТ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4186399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КІ </a:t>
                      </a:r>
                      <a:r>
                        <a:rPr lang="ru-RU" sz="9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м</a:t>
                      </a:r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В.В. </a:t>
                      </a:r>
                      <a:r>
                        <a:rPr lang="ru-RU" sz="9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повського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 00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44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8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8090994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М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1737133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МІ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39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5714499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форматики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 16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235880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УС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57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0699031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ІТАМ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 32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0457685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ІТС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39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1352974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іСТЗІ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1104121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ЕЕПП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04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8698951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ІРЕС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6022990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П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8450555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СТ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 56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7778272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ТС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78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4196448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П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1780356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ЕА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4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6194905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І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 00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6335689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М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 88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3554761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Н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6853974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ТІКС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09643359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9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 2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7554361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країнознавства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211777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ВС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69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0633843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ізики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5207001"/>
                  </a:ext>
                </a:extLst>
              </a:tr>
              <a:tr h="98690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ілософії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9756508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ЕТ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34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7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3388717"/>
                  </a:ext>
                </a:extLst>
              </a:tr>
              <a:tr h="185344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ШІ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 96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586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2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9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85" marR="6885" marT="4590" marB="459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7284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374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286448" y="1269279"/>
            <a:ext cx="3370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И РОЗРАХУНКІВ</a:t>
            </a:r>
            <a:endParaRPr lang="ru-RU" b="1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2319"/>
              </p:ext>
            </p:extLst>
          </p:nvPr>
        </p:nvGraphicFramePr>
        <p:xfrm>
          <a:off x="4912317" y="226335"/>
          <a:ext cx="1524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317" y="226335"/>
                        <a:ext cx="1524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13986"/>
              </p:ext>
            </p:extLst>
          </p:nvPr>
        </p:nvGraphicFramePr>
        <p:xfrm>
          <a:off x="2306428" y="209733"/>
          <a:ext cx="1524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428" y="209733"/>
                        <a:ext cx="1524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62331"/>
              </p:ext>
            </p:extLst>
          </p:nvPr>
        </p:nvGraphicFramePr>
        <p:xfrm>
          <a:off x="3911778" y="114972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6" imgW="177492" imgH="164814" progId="Equation.DSMT4">
                  <p:embed/>
                </p:oleObj>
              </mc:Choice>
              <mc:Fallback>
                <p:oleObj name="Equation" r:id="rId6" imgW="177492" imgH="16481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778" y="114972"/>
                        <a:ext cx="171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4</a:t>
            </a:fld>
            <a:endParaRPr lang="en-US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5563312" y="1847836"/>
            <a:ext cx="564917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Для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будови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ебометричного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ейтингу використана методика, затверджена Протоколом групи від 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8.09.2021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. № 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.</a:t>
            </a:r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5436156"/>
              </p:ext>
            </p:extLst>
          </p:nvPr>
        </p:nvGraphicFramePr>
        <p:xfrm>
          <a:off x="184174" y="43569"/>
          <a:ext cx="5174040" cy="6598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3384">
                  <a:extLst>
                    <a:ext uri="{9D8B030D-6E8A-4147-A177-3AD203B41FA5}">
                      <a16:colId xmlns:a16="http://schemas.microsoft.com/office/drawing/2014/main" val="3005741413"/>
                    </a:ext>
                  </a:extLst>
                </a:gridCol>
                <a:gridCol w="1303384">
                  <a:extLst>
                    <a:ext uri="{9D8B030D-6E8A-4147-A177-3AD203B41FA5}">
                      <a16:colId xmlns:a16="http://schemas.microsoft.com/office/drawing/2014/main" val="3450494539"/>
                    </a:ext>
                  </a:extLst>
                </a:gridCol>
                <a:gridCol w="1234265">
                  <a:extLst>
                    <a:ext uri="{9D8B030D-6E8A-4147-A177-3AD203B41FA5}">
                      <a16:colId xmlns:a16="http://schemas.microsoft.com/office/drawing/2014/main" val="3903773034"/>
                    </a:ext>
                  </a:extLst>
                </a:gridCol>
                <a:gridCol w="1333007">
                  <a:extLst>
                    <a:ext uri="{9D8B030D-6E8A-4147-A177-3AD203B41FA5}">
                      <a16:colId xmlns:a16="http://schemas.microsoft.com/office/drawing/2014/main" val="2220911513"/>
                    </a:ext>
                  </a:extLst>
                </a:gridCol>
              </a:tblGrid>
              <a:tr h="22282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федра</a:t>
                      </a:r>
                      <a:endParaRPr lang="ru-RU" sz="10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608" marR="5608" marT="3739" marB="3739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.15]+[2.3]+[3.23]</a:t>
                      </a:r>
                      <a:endParaRPr lang="ru-RU" sz="10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608" marR="5608" marT="3739" marB="3739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круглення до 3 знаку після коми</a:t>
                      </a:r>
                      <a:endParaRPr lang="ru-RU" sz="10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608" marR="5608" marT="3739" marB="3739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від загального внеску кафедр</a:t>
                      </a:r>
                      <a:endParaRPr lang="ru-RU" sz="10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608" marR="5608" marT="3739" marB="3739" anchor="ctr"/>
                </a:tc>
                <a:extLst>
                  <a:ext uri="{0D108BD9-81ED-4DB2-BD59-A6C34878D82A}">
                    <a16:rowId xmlns:a16="http://schemas.microsoft.com/office/drawing/2014/main" val="1015692265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ПОТ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85114055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85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735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619925016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ІТ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1316300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1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39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965208179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МІ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8155836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8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45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71951808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М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264219571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26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92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823997222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К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8098459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8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104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179515658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ОМ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8712099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9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048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260849616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ВТ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49149539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5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56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3140972711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КІ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768978164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769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67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51732636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М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69529666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18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158514791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МІ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569726076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5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07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301844033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форматики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41682658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4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01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690371067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УС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503092185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5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49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4098573471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ІТАМ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52707204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5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61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953823987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ІТС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107681603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11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702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716487140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іСТЗІ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818286161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8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1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3766597021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ЕЕПП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271525319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2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768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773665970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ІРЕС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383582994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38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28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3417146932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П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279160166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3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2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3426441533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СТ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766038303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7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32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511849388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ТС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37789391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38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98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854015549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П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601750698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6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63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754539613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ЕА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79577584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8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74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670746820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І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90523721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91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932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3600301409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М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32344066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3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88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375191441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Н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43557480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44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25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628346569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ТІКС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14089036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14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714741055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4607929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5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99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757818637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країнознавства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444983855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4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8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862011696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ВС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25993121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3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807477324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ізики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20447353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2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99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1064403664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ілософії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446857651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45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86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609286810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ЕТ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07413668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07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42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647441999"/>
                  </a:ext>
                </a:extLst>
              </a:tr>
              <a:tr h="115149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ШІ</a:t>
                      </a:r>
                    </a:p>
                  </a:txBody>
                  <a:tcPr marL="5608" marR="5608" marT="3739" marB="3739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885863864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886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1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val="24874254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879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5</a:t>
            </a:fld>
            <a:endParaRPr lang="en-US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13" y="136731"/>
            <a:ext cx="11622280" cy="618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30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81100" y="1349668"/>
            <a:ext cx="10039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БОМЕТРИЧНИЙ РЕЙТИНГ ФАКУЛЬТЕТІВ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0459495"/>
              </p:ext>
            </p:extLst>
          </p:nvPr>
        </p:nvGraphicFramePr>
        <p:xfrm>
          <a:off x="1181100" y="1952625"/>
          <a:ext cx="100395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61474">
                  <a:extLst>
                    <a:ext uri="{9D8B030D-6E8A-4147-A177-3AD203B41FA5}">
                      <a16:colId xmlns:a16="http://schemas.microsoft.com/office/drawing/2014/main" val="1013192582"/>
                    </a:ext>
                  </a:extLst>
                </a:gridCol>
                <a:gridCol w="2178054">
                  <a:extLst>
                    <a:ext uri="{9D8B030D-6E8A-4147-A177-3AD203B41FA5}">
                      <a16:colId xmlns:a16="http://schemas.microsoft.com/office/drawing/2014/main" val="11908441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УЛЬТЕТ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несок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2667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ультет комп’ютерних наук</a:t>
                      </a:r>
                      <a:endParaRPr lang="uk-UA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8 </a:t>
                      </a:r>
                      <a:r>
                        <a:rPr lang="ru-RU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997971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kern="12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ультет електронної та </a:t>
                      </a:r>
                      <a:r>
                        <a:rPr lang="uk-UA" sz="1800" kern="1200" noProof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іомедичної</a:t>
                      </a:r>
                      <a:r>
                        <a:rPr lang="uk-UA" sz="1800" kern="12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інженерії</a:t>
                      </a:r>
                      <a:endParaRPr lang="uk-UA" sz="1800" kern="1200" noProof="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9 </a:t>
                      </a:r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65763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1800" kern="12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ультет </a:t>
                      </a:r>
                      <a:r>
                        <a:rPr lang="uk-UA" sz="1800" kern="1200" noProof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фокомунікацій</a:t>
                      </a:r>
                      <a:endParaRPr lang="uk-UA" sz="1800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8 </a:t>
                      </a:r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40248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1800" kern="12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ультет інформаційно-аналітичних технологій та менеджменту</a:t>
                      </a:r>
                      <a:endParaRPr lang="uk-UA" sz="1800" b="1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7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%</a:t>
                      </a:r>
                      <a:endParaRPr lang="ru-RU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021301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1800" kern="12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ультет комп’ютерної інженерії та управління</a:t>
                      </a:r>
                      <a:endParaRPr lang="uk-UA" sz="1800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8 </a:t>
                      </a:r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62919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kern="12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ультет інформаційних </a:t>
                      </a:r>
                      <a:r>
                        <a:rPr lang="uk-UA" sz="1800" kern="1200" noProof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діотехнологій</a:t>
                      </a:r>
                      <a:r>
                        <a:rPr lang="uk-UA" sz="1800" kern="12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та технічного захисту інформації</a:t>
                      </a:r>
                      <a:endParaRPr lang="uk-UA" sz="1800" kern="1200" noProof="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3 </a:t>
                      </a:r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407480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1800" kern="12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ультет автоматики і комп’ютеризованих технологій</a:t>
                      </a:r>
                      <a:endParaRPr lang="uk-UA" sz="1800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7 </a:t>
                      </a:r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24911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518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92196" y="246222"/>
            <a:ext cx="105410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з н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й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льш високим внеском за показником «Сайти кафедр»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ПМ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,8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більш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соким внеском за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ником «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ogle Scholar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КІ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,0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більш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соким внеском за показником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opus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S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ІКІ –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,7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п 3 співробітників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 найбільш високим внеском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 абсолютними показниками блоку 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opus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:</a:t>
            </a:r>
          </a:p>
          <a:p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п 3 співробітників з найбільш високим внеском за абсолютними показниками блоку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S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:</a:t>
            </a:r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п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співробітників з найбільш високим внеском за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ними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никами блоку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ogle Scholar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:</a:t>
            </a:r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639660"/>
              </p:ext>
            </p:extLst>
          </p:nvPr>
        </p:nvGraphicFramePr>
        <p:xfrm>
          <a:off x="1092199" y="1678038"/>
          <a:ext cx="10541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3247">
                  <a:extLst>
                    <a:ext uri="{9D8B030D-6E8A-4147-A177-3AD203B41FA5}">
                      <a16:colId xmlns:a16="http://schemas.microsoft.com/office/drawing/2014/main" val="1068010344"/>
                    </a:ext>
                  </a:extLst>
                </a:gridCol>
                <a:gridCol w="1392964">
                  <a:extLst>
                    <a:ext uri="{9D8B030D-6E8A-4147-A177-3AD203B41FA5}">
                      <a16:colId xmlns:a16="http://schemas.microsoft.com/office/drawing/2014/main" val="644230341"/>
                    </a:ext>
                  </a:extLst>
                </a:gridCol>
                <a:gridCol w="1648389">
                  <a:extLst>
                    <a:ext uri="{9D8B030D-6E8A-4147-A177-3AD203B41FA5}">
                      <a16:colId xmlns:a16="http://schemas.microsoft.com/office/drawing/2014/main" val="1936878550"/>
                    </a:ext>
                  </a:extLst>
                </a:gridCol>
                <a:gridCol w="2108200">
                  <a:extLst>
                    <a:ext uri="{9D8B030D-6E8A-4147-A177-3AD203B41FA5}">
                      <a16:colId xmlns:a16="http://schemas.microsoft.com/office/drawing/2014/main" val="3529778915"/>
                    </a:ext>
                  </a:extLst>
                </a:gridCol>
                <a:gridCol w="2108200">
                  <a:extLst>
                    <a:ext uri="{9D8B030D-6E8A-4147-A177-3AD203B41FA5}">
                      <a16:colId xmlns:a16="http://schemas.microsoft.com/office/drawing/2014/main" val="310912712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.І.Б.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федра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-</a:t>
                      </a:r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</a:t>
                      </a:r>
                      <a:r>
                        <a:rPr lang="ru-RU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декс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-ть публікацій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-ть цитувань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15276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одянський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Євгеній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лодимирович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Ш</a:t>
                      </a:r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2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00147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t"/>
                      <a:r>
                        <a:rPr lang="ru-RU" sz="1400" b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ханов</a:t>
                      </a:r>
                      <a:r>
                        <a:rPr lang="ru-RU" sz="14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лодимир</a:t>
                      </a:r>
                      <a:r>
                        <a:rPr lang="ru-RU" sz="14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ванович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28575" marB="2857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ПОТ</a:t>
                      </a:r>
                      <a:endParaRPr lang="ru-RU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9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8190605"/>
                  </a:ext>
                </a:extLst>
              </a:tr>
            </a:tbl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808942"/>
              </p:ext>
            </p:extLst>
          </p:nvPr>
        </p:nvGraphicFramePr>
        <p:xfrm>
          <a:off x="1092199" y="4714605"/>
          <a:ext cx="1054099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3666">
                  <a:extLst>
                    <a:ext uri="{9D8B030D-6E8A-4147-A177-3AD203B41FA5}">
                      <a16:colId xmlns:a16="http://schemas.microsoft.com/office/drawing/2014/main" val="1068010344"/>
                    </a:ext>
                  </a:extLst>
                </a:gridCol>
                <a:gridCol w="3513666">
                  <a:extLst>
                    <a:ext uri="{9D8B030D-6E8A-4147-A177-3AD203B41FA5}">
                      <a16:colId xmlns:a16="http://schemas.microsoft.com/office/drawing/2014/main" val="644230341"/>
                    </a:ext>
                  </a:extLst>
                </a:gridCol>
                <a:gridCol w="3513666">
                  <a:extLst>
                    <a:ext uri="{9D8B030D-6E8A-4147-A177-3AD203B41FA5}">
                      <a16:colId xmlns:a16="http://schemas.microsoft.com/office/drawing/2014/main" val="310912712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.І.Б.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федра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-ть цитувань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15276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одянський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Євгеній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лодимирович</a:t>
                      </a:r>
                      <a:endParaRPr lang="ru-RU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ШІ</a:t>
                      </a:r>
                      <a:endParaRPr lang="ru-RU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079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00147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рзіян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ган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Якович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ШІ</a:t>
                      </a:r>
                      <a:endParaRPr lang="ru-RU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69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8190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ctr"/>
                      <a:r>
                        <a:rPr lang="ru-RU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емешко </a:t>
                      </a:r>
                      <a:r>
                        <a:rPr lang="ru-RU" sz="1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лександр</a:t>
                      </a:r>
                      <a:r>
                        <a:rPr lang="ru-RU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італійович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28575" marB="2857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КІ ім. В.В. </a:t>
                      </a:r>
                      <a:r>
                        <a:rPr lang="uk-UA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повського</a:t>
                      </a:r>
                      <a:endParaRPr lang="ru-RU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18</a:t>
                      </a:r>
                    </a:p>
                  </a:txBody>
                  <a:tcPr marL="76200" marR="76200" marT="28575" marB="28575" anchor="ctr"/>
                </a:tc>
                <a:extLst>
                  <a:ext uri="{0D108BD9-81ED-4DB2-BD59-A6C34878D82A}">
                    <a16:rowId xmlns:a16="http://schemas.microsoft.com/office/drawing/2014/main" val="3550780181"/>
                  </a:ext>
                </a:extLst>
              </a:tr>
            </a:tbl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3752690"/>
              </p:ext>
            </p:extLst>
          </p:nvPr>
        </p:nvGraphicFramePr>
        <p:xfrm>
          <a:off x="1092199" y="3061943"/>
          <a:ext cx="10540997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3248">
                  <a:extLst>
                    <a:ext uri="{9D8B030D-6E8A-4147-A177-3AD203B41FA5}">
                      <a16:colId xmlns:a16="http://schemas.microsoft.com/office/drawing/2014/main" val="1068010344"/>
                    </a:ext>
                  </a:extLst>
                </a:gridCol>
                <a:gridCol w="2259773">
                  <a:extLst>
                    <a:ext uri="{9D8B030D-6E8A-4147-A177-3AD203B41FA5}">
                      <a16:colId xmlns:a16="http://schemas.microsoft.com/office/drawing/2014/main" val="644230341"/>
                    </a:ext>
                  </a:extLst>
                </a:gridCol>
                <a:gridCol w="2498988">
                  <a:extLst>
                    <a:ext uri="{9D8B030D-6E8A-4147-A177-3AD203B41FA5}">
                      <a16:colId xmlns:a16="http://schemas.microsoft.com/office/drawing/2014/main" val="3529778915"/>
                    </a:ext>
                  </a:extLst>
                </a:gridCol>
                <a:gridCol w="2498988">
                  <a:extLst>
                    <a:ext uri="{9D8B030D-6E8A-4147-A177-3AD203B41FA5}">
                      <a16:colId xmlns:a16="http://schemas.microsoft.com/office/drawing/2014/main" val="310912712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.І.Б.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федра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-ть публікацій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-ть цитувань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15276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рух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лександр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еоргійович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М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uk-UA" sz="18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</a:t>
                      </a:r>
                      <a:endParaRPr lang="ru-RU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uk-UA" sz="18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5</a:t>
                      </a:r>
                      <a:endParaRPr lang="ru-RU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0147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одянський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Євгеній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лодимирович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ШІ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9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5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81906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410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Ретро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98</TotalTime>
  <Words>1486</Words>
  <Application>Microsoft Office PowerPoint</Application>
  <PresentationFormat>Широкоэкранный</PresentationFormat>
  <Paragraphs>967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2" baseType="lpstr">
      <vt:lpstr>Calibri</vt:lpstr>
      <vt:lpstr>Calibri Light</vt:lpstr>
      <vt:lpstr>Times New Roman</vt:lpstr>
      <vt:lpstr>Ретро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италий Ткачёв</dc:creator>
  <cp:lastModifiedBy>Виталий Ткачёв</cp:lastModifiedBy>
  <cp:revision>56</cp:revision>
  <dcterms:created xsi:type="dcterms:W3CDTF">2021-03-29T04:29:59Z</dcterms:created>
  <dcterms:modified xsi:type="dcterms:W3CDTF">2021-09-28T10:02:30Z</dcterms:modified>
</cp:coreProperties>
</file>